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9" d="100"/>
          <a:sy n="69" d="100"/>
        </p:scale>
        <p:origin x="78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647BAB8-CA7D-4D11-9DF4-B0B451718A1A}" type="datetimeFigureOut">
              <a:rPr lang="en-US" smtClean="0"/>
              <a:t>5/2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B82146A-269B-406C-B0DA-342A8FD32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0664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6266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3488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08196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99124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58698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35845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59087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D38B28-07F9-48E9-AFD3-382595C25AF1}" type="datetimeFigureOut">
              <a:rPr lang="en-US" smtClean="0"/>
              <a:t>5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C76F5-6F7B-489D-817E-4B80582824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594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D38B28-07F9-48E9-AFD3-382595C25AF1}" type="datetimeFigureOut">
              <a:rPr lang="en-US" smtClean="0"/>
              <a:t>5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C76F5-6F7B-489D-817E-4B80582824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4161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D38B28-07F9-48E9-AFD3-382595C25AF1}" type="datetimeFigureOut">
              <a:rPr lang="en-US" smtClean="0"/>
              <a:t>5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C76F5-6F7B-489D-817E-4B80582824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12152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D38B28-07F9-48E9-AFD3-382595C25AF1}" type="datetimeFigureOut">
              <a:rPr lang="en-US" smtClean="0"/>
              <a:t>5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C76F5-6F7B-489D-817E-4B80582824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55988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D38B28-07F9-48E9-AFD3-382595C25AF1}" type="datetimeFigureOut">
              <a:rPr lang="en-US" smtClean="0"/>
              <a:t>5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C76F5-6F7B-489D-817E-4B80582824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8995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D38B28-07F9-48E9-AFD3-382595C25AF1}" type="datetimeFigureOut">
              <a:rPr lang="en-US" smtClean="0"/>
              <a:t>5/2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C76F5-6F7B-489D-817E-4B80582824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64345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D38B28-07F9-48E9-AFD3-382595C25AF1}" type="datetimeFigureOut">
              <a:rPr lang="en-US" smtClean="0"/>
              <a:t>5/2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C76F5-6F7B-489D-817E-4B80582824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5763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D38B28-07F9-48E9-AFD3-382595C25AF1}" type="datetimeFigureOut">
              <a:rPr lang="en-US" smtClean="0"/>
              <a:t>5/2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C76F5-6F7B-489D-817E-4B80582824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90069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D38B28-07F9-48E9-AFD3-382595C25AF1}" type="datetimeFigureOut">
              <a:rPr lang="en-US" smtClean="0"/>
              <a:t>5/2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C76F5-6F7B-489D-817E-4B80582824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7528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D38B28-07F9-48E9-AFD3-382595C25AF1}" type="datetimeFigureOut">
              <a:rPr lang="en-US" smtClean="0"/>
              <a:t>5/2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C76F5-6F7B-489D-817E-4B80582824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0955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D38B28-07F9-48E9-AFD3-382595C25AF1}" type="datetimeFigureOut">
              <a:rPr lang="en-US" smtClean="0"/>
              <a:t>5/2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C76F5-6F7B-489D-817E-4B80582824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3782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D38B28-07F9-48E9-AFD3-382595C25AF1}" type="datetimeFigureOut">
              <a:rPr lang="en-US" smtClean="0"/>
              <a:t>5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1C76F5-6F7B-489D-817E-4B80582824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3363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6.wmf"/><Relationship Id="rId5" Type="http://schemas.openxmlformats.org/officeDocument/2006/relationships/image" Target="../media/image8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7.png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image" Target="../media/image13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1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24.wmf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6.png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8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3.wmf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5.pn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8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800600" y="685801"/>
            <a:ext cx="46665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600" b="1">
                <a:latin typeface="+mj-lt"/>
              </a:rPr>
              <a:t>Chương I  ĐA THỨC  </a:t>
            </a:r>
            <a:endParaRPr lang="vi-VN" sz="3600" b="1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4801" y="1524001"/>
            <a:ext cx="88155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b="1" dirty="0"/>
              <a:t>BÀI 3. PHÉP CỘNG VÀ PHÉP TRỪ ĐA THỨC</a:t>
            </a:r>
            <a:endParaRPr lang="vi-VN" sz="3200" b="1" dirty="0"/>
          </a:p>
        </p:txBody>
      </p:sp>
    </p:spTree>
    <p:extLst>
      <p:ext uri="{BB962C8B-B14F-4D97-AF65-F5344CB8AC3E}">
        <p14:creationId xmlns:p14="http://schemas.microsoft.com/office/powerpoint/2010/main" val="4276271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84163" y="838200"/>
            <a:ext cx="8169274" cy="2667000"/>
            <a:chOff x="282575" y="764412"/>
            <a:chExt cx="8169274" cy="2667000"/>
          </a:xfrm>
        </p:grpSpPr>
        <p:sp>
          <p:nvSpPr>
            <p:cNvPr id="3" name="Rounded Rectangle 2"/>
            <p:cNvSpPr/>
            <p:nvPr/>
          </p:nvSpPr>
          <p:spPr>
            <a:xfrm>
              <a:off x="282575" y="764412"/>
              <a:ext cx="8021637" cy="2667000"/>
            </a:xfrm>
            <a:prstGeom prst="roundRect">
              <a:avLst>
                <a:gd name="adj" fmla="val 4061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9412" y="840611"/>
              <a:ext cx="8072437" cy="24929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>
                  <a:latin typeface="Arial" pitchFamily="34" charset="0"/>
                  <a:cs typeface="Arial" pitchFamily="34" charset="0"/>
                </a:rPr>
                <a:t>      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Trong buổi sinh hoạt câu lạc bộ Toán học của lớp, hai bạn tính giá trị của hai đa thức </a:t>
              </a:r>
              <a:endParaRPr lang="en-US" sz="2600" b="1">
                <a:latin typeface="Arial" pitchFamily="34" charset="0"/>
                <a:cs typeface="Arial" pitchFamily="34" charset="0"/>
              </a:endParaRPr>
            </a:p>
            <a:p>
              <a:r>
                <a:rPr lang="en-US" sz="2600" b="1">
                  <a:latin typeface="Arial" pitchFamily="34" charset="0"/>
                  <a:cs typeface="Arial" pitchFamily="34" charset="0"/>
                </a:rPr>
                <a:t>	</a:t>
              </a:r>
              <a:r>
                <a:rPr lang="vi-VN" sz="26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P </a:t>
              </a:r>
              <a:r>
                <a:rPr lang="vi-VN" sz="26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= 2x</a:t>
              </a:r>
              <a:r>
                <a:rPr lang="vi-VN" sz="2600" b="1" baseline="3000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vi-VN" sz="26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y – xy</a:t>
              </a:r>
              <a:r>
                <a:rPr lang="vi-VN" sz="2600" b="1" baseline="3000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vi-VN" sz="26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 + 22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 và </a:t>
              </a:r>
              <a:r>
                <a:rPr lang="vi-VN" sz="26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Q = xy</a:t>
              </a:r>
              <a:r>
                <a:rPr lang="vi-VN" sz="2600" b="1" baseline="3000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vi-VN" sz="26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 – 2x</a:t>
              </a:r>
              <a:r>
                <a:rPr lang="vi-VN" sz="2600" b="1" baseline="3000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vi-VN" sz="26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y + 23 </a:t>
              </a:r>
              <a:r>
                <a:rPr lang="en-US" sz="26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/>
              </a:r>
              <a:br>
                <a:rPr lang="en-US" sz="26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</a:br>
              <a:r>
                <a:rPr lang="en-US" sz="2600" b="1">
                  <a:latin typeface="Arial" pitchFamily="34" charset="0"/>
                  <a:cs typeface="Arial" pitchFamily="34" charset="0"/>
                </a:rPr>
                <a:t>	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tại 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những giá trị cho trước của x và y. </a:t>
              </a:r>
              <a:endParaRPr lang="en-US" sz="2600" b="1">
                <a:latin typeface="Arial" pitchFamily="34" charset="0"/>
                <a:cs typeface="Arial" pitchFamily="34" charset="0"/>
              </a:endParaRPr>
            </a:p>
            <a:p>
              <a:r>
                <a:rPr lang="vi-VN" sz="2600" b="1">
                  <a:latin typeface="Arial" pitchFamily="34" charset="0"/>
                  <a:cs typeface="Arial" pitchFamily="34" charset="0"/>
                </a:rPr>
                <a:t>Kết 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quả được ghi lại như bảng bên. Ban giám khảo cho biết một cột chắc chắn có kết quả sai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.</a:t>
              </a:r>
              <a:endParaRPr lang="en-US" sz="2600" b="1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4" name="AutoShape 2" descr="Cơ cấu dân số theo giới là gì? Công thức tính và Ý nghĩa"/>
          <p:cNvSpPr>
            <a:spLocks noChangeAspect="1" noChangeArrowheads="1"/>
          </p:cNvSpPr>
          <p:nvPr/>
        </p:nvSpPr>
        <p:spPr bwMode="auto">
          <a:xfrm>
            <a:off x="157163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220" y="78225"/>
            <a:ext cx="2720181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8534400" y="914400"/>
            <a:ext cx="3403656" cy="2548354"/>
            <a:chOff x="8532812" y="914400"/>
            <a:chExt cx="3403656" cy="2548354"/>
          </a:xfrm>
        </p:grpSpPr>
        <p:sp>
          <p:nvSpPr>
            <p:cNvPr id="16" name="TextBox 15"/>
            <p:cNvSpPr txBox="1"/>
            <p:nvPr/>
          </p:nvSpPr>
          <p:spPr>
            <a:xfrm>
              <a:off x="9675812" y="3124200"/>
              <a:ext cx="136325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Bảng 1.1</a:t>
              </a:r>
              <a:endParaRPr lang="en-US" sz="1600" b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80898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contrast="15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32812" y="914400"/>
              <a:ext cx="3403656" cy="21588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1" y="4038601"/>
            <a:ext cx="8639175" cy="193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90156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448804" y="762000"/>
            <a:ext cx="11438396" cy="1828800"/>
            <a:chOff x="447216" y="1086761"/>
            <a:chExt cx="11438396" cy="1828800"/>
          </a:xfrm>
        </p:grpSpPr>
        <p:sp>
          <p:nvSpPr>
            <p:cNvPr id="17" name="Rounded Rectangle 16"/>
            <p:cNvSpPr/>
            <p:nvPr/>
          </p:nvSpPr>
          <p:spPr>
            <a:xfrm>
              <a:off x="447216" y="1086761"/>
              <a:ext cx="11400298" cy="1828800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69912" y="1173593"/>
              <a:ext cx="11315700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>
                  <a:latin typeface="Arial" pitchFamily="34" charset="0"/>
                  <a:cs typeface="Arial" pitchFamily="34" charset="0"/>
                </a:rPr>
                <a:t>	</a:t>
              </a:r>
              <a:r>
                <a:rPr lang="en-US" b="1">
                  <a:latin typeface="Arial" pitchFamily="34" charset="0"/>
                  <a:cs typeface="Arial" pitchFamily="34" charset="0"/>
                </a:rPr>
                <a:t>     </a:t>
              </a:r>
              <a:r>
                <a:rPr lang="es-ES" b="1">
                  <a:latin typeface="Arial" pitchFamily="34" charset="0"/>
                  <a:cs typeface="Arial" pitchFamily="34" charset="0"/>
                </a:rPr>
                <a:t>Cho hai đa thức </a:t>
              </a:r>
              <a:r>
                <a:rPr lang="es-ES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A = 5x</a:t>
              </a:r>
              <a:r>
                <a:rPr lang="es-ES" b="1" baseline="3000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es-ES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y + 5x – 3 </a:t>
              </a:r>
              <a:r>
                <a:rPr lang="es-ES" b="1">
                  <a:latin typeface="Arial" pitchFamily="34" charset="0"/>
                  <a:cs typeface="Arial" pitchFamily="34" charset="0"/>
                </a:rPr>
                <a:t>và </a:t>
              </a:r>
              <a:r>
                <a:rPr lang="es-ES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B = xy – 4x</a:t>
              </a:r>
              <a:r>
                <a:rPr lang="es-ES" b="1" baseline="3000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es-ES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y + 5x – 1</a:t>
              </a:r>
              <a:r>
                <a:rPr lang="es-ES" b="1">
                  <a:latin typeface="Arial" pitchFamily="34" charset="0"/>
                  <a:cs typeface="Arial" pitchFamily="34" charset="0"/>
                </a:rPr>
                <a:t>.</a:t>
              </a:r>
            </a:p>
            <a:p>
              <a:r>
                <a:rPr lang="vi-VN" b="1">
                  <a:latin typeface="Arial" pitchFamily="34" charset="0"/>
                  <a:cs typeface="Arial" pitchFamily="34" charset="0"/>
                </a:rPr>
                <a:t>Thực hiện phép cộng hai đa thức A và B bằng cách tiến hành các bước sau</a:t>
              </a:r>
              <a:r>
                <a:rPr lang="vi-VN" b="1">
                  <a:latin typeface="Arial" pitchFamily="34" charset="0"/>
                  <a:cs typeface="Arial" pitchFamily="34" charset="0"/>
                </a:rPr>
                <a:t>:</a:t>
              </a:r>
              <a:endParaRPr lang="en-US" b="1">
                <a:latin typeface="Arial" pitchFamily="34" charset="0"/>
                <a:cs typeface="Arial" pitchFamily="34" charset="0"/>
              </a:endParaRPr>
            </a:p>
            <a:p>
              <a:r>
                <a:rPr lang="es-ES" b="1">
                  <a:latin typeface="Arial" pitchFamily="34" charset="0"/>
                  <a:cs typeface="Arial" pitchFamily="34" charset="0"/>
                </a:rPr>
                <a:t>	+ Lập </a:t>
              </a:r>
              <a:r>
                <a:rPr lang="es-ES" b="1">
                  <a:latin typeface="Arial" pitchFamily="34" charset="0"/>
                  <a:cs typeface="Arial" pitchFamily="34" charset="0"/>
                </a:rPr>
                <a:t>tổng A + B = (5x</a:t>
              </a:r>
              <a:r>
                <a:rPr lang="es-ES" b="1" baseline="30000">
                  <a:latin typeface="Arial" pitchFamily="34" charset="0"/>
                  <a:cs typeface="Arial" pitchFamily="34" charset="0"/>
                </a:rPr>
                <a:t>2</a:t>
              </a:r>
              <a:r>
                <a:rPr lang="es-ES" b="1">
                  <a:latin typeface="Arial" pitchFamily="34" charset="0"/>
                  <a:cs typeface="Arial" pitchFamily="34" charset="0"/>
                </a:rPr>
                <a:t>y + 5x – 3) + (xy – 4x</a:t>
              </a:r>
              <a:r>
                <a:rPr lang="es-ES" b="1" baseline="30000">
                  <a:latin typeface="Arial" pitchFamily="34" charset="0"/>
                  <a:cs typeface="Arial" pitchFamily="34" charset="0"/>
                </a:rPr>
                <a:t>2</a:t>
              </a:r>
              <a:r>
                <a:rPr lang="es-ES" b="1">
                  <a:latin typeface="Arial" pitchFamily="34" charset="0"/>
                  <a:cs typeface="Arial" pitchFamily="34" charset="0"/>
                </a:rPr>
                <a:t>y + 5x – 1</a:t>
              </a:r>
              <a:r>
                <a:rPr lang="es-ES" b="1">
                  <a:latin typeface="Arial" pitchFamily="34" charset="0"/>
                  <a:cs typeface="Arial" pitchFamily="34" charset="0"/>
                </a:rPr>
                <a:t>).</a:t>
              </a:r>
            </a:p>
            <a:p>
              <a:r>
                <a:rPr lang="en-US" b="1">
                  <a:latin typeface="Arial" pitchFamily="34" charset="0"/>
                  <a:cs typeface="Arial" pitchFamily="34" charset="0"/>
                </a:rPr>
                <a:t>	+ </a:t>
              </a:r>
              <a:r>
                <a:rPr lang="vi-VN" b="1">
                  <a:latin typeface="Arial" pitchFamily="34" charset="0"/>
                  <a:cs typeface="Arial" pitchFamily="34" charset="0"/>
                </a:rPr>
                <a:t>Bỏ </a:t>
              </a:r>
              <a:r>
                <a:rPr lang="vi-VN" b="1">
                  <a:latin typeface="Arial" pitchFamily="34" charset="0"/>
                  <a:cs typeface="Arial" pitchFamily="34" charset="0"/>
                </a:rPr>
                <a:t>dấu ngoặc và thu gọn đa thức nhận được.</a:t>
              </a:r>
            </a:p>
          </p:txBody>
        </p:sp>
        <p:pic>
          <p:nvPicPr>
            <p:cNvPr id="30725" name="Picture 5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00" t="8129" r="23873" b="34426"/>
            <a:stretch/>
          </p:blipFill>
          <p:spPr bwMode="auto">
            <a:xfrm>
              <a:off x="608012" y="1197465"/>
              <a:ext cx="1382420" cy="426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3838" y="272249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8802" y="95250"/>
            <a:ext cx="48089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CỘNG VÀ TRỪ HAI ĐA THỨC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323975" y="3117532"/>
            <a:ext cx="9853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vi-VN" b="1">
                <a:latin typeface="Arial" pitchFamily="34" charset="0"/>
                <a:cs typeface="Arial" pitchFamily="34" charset="0"/>
              </a:rPr>
              <a:t>Thực hiện phép cộng hai đa thức A và B theo các bước sau: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752600" y="3581400"/>
            <a:ext cx="9853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b="1">
                <a:latin typeface="Arial" pitchFamily="34" charset="0"/>
                <a:cs typeface="Arial" pitchFamily="34" charset="0"/>
              </a:rPr>
              <a:t>Lập tổng A + B = (5x</a:t>
            </a:r>
            <a:r>
              <a:rPr lang="es-ES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es-ES" b="1">
                <a:latin typeface="Arial" pitchFamily="34" charset="0"/>
                <a:cs typeface="Arial" pitchFamily="34" charset="0"/>
              </a:rPr>
              <a:t>y + 5x – 3) + (xy – 4x</a:t>
            </a:r>
            <a:r>
              <a:rPr lang="es-ES" b="1" baseline="30000">
                <a:latin typeface="Arial" pitchFamily="34" charset="0"/>
                <a:cs typeface="Arial" pitchFamily="34" charset="0"/>
              </a:rPr>
              <a:t>2</a:t>
            </a:r>
            <a:r>
              <a:rPr lang="es-ES" b="1">
                <a:latin typeface="Arial" pitchFamily="34" charset="0"/>
                <a:cs typeface="Arial" pitchFamily="34" charset="0"/>
              </a:rPr>
              <a:t>y + 5x – 1)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756338" y="4038005"/>
            <a:ext cx="9853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itchFamily="34" charset="0"/>
              <a:buChar char="•"/>
            </a:pPr>
            <a:r>
              <a:rPr lang="vi-VN" b="1">
                <a:latin typeface="Arial" pitchFamily="34" charset="0"/>
                <a:cs typeface="Arial" pitchFamily="34" charset="0"/>
              </a:rPr>
              <a:t>Bỏ dấu ngoặc và thu gọn đa thức nhận được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784513" y="4499670"/>
            <a:ext cx="9853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itchFamily="34" charset="0"/>
              <a:buChar char="•"/>
            </a:pPr>
            <a:r>
              <a:rPr lang="vi-VN" b="1">
                <a:latin typeface="Arial" pitchFamily="34" charset="0"/>
                <a:cs typeface="Arial" pitchFamily="34" charset="0"/>
              </a:rPr>
              <a:t>Bỏ dấu ngoặc và thu gọn đa thức nhận được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048001" y="4970861"/>
          <a:ext cx="59150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2514600" imgH="241200" progId="Equation.DSMT4">
                  <p:embed/>
                </p:oleObj>
              </mc:Choice>
              <mc:Fallback>
                <p:oleObj name="Equation" r:id="rId6" imgW="2514600" imgH="2412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1" y="4970861"/>
                        <a:ext cx="59150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3886201" y="5486400"/>
          <a:ext cx="58848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8" imgW="2501640" imgH="304560" progId="Equation.DSMT4">
                  <p:embed/>
                </p:oleObj>
              </mc:Choice>
              <mc:Fallback>
                <p:oleObj name="Equation" r:id="rId8" imgW="2501640" imgH="30456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1" y="5486400"/>
                        <a:ext cx="5884863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3886200" y="6137276"/>
          <a:ext cx="29273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0" imgW="1244520" imgH="241200" progId="Equation.DSMT4">
                  <p:embed/>
                </p:oleObj>
              </mc:Choice>
              <mc:Fallback>
                <p:oleObj name="Equation" r:id="rId10" imgW="1244520" imgH="2412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6137276"/>
                        <a:ext cx="29273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9615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12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3838" y="272249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448802" y="95250"/>
            <a:ext cx="48089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CỘNG VÀ TRỪ HAI ĐA THỨC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146300" y="3252143"/>
            <a:ext cx="16478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b="1">
                <a:latin typeface="Arial" pitchFamily="34" charset="0"/>
                <a:cs typeface="Arial" pitchFamily="34" charset="0"/>
              </a:rPr>
              <a:t>Ta có : 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657601" y="3124200"/>
          <a:ext cx="64531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2743200" imgH="304560" progId="Equation.DSMT4">
                  <p:embed/>
                </p:oleObj>
              </mc:Choice>
              <mc:Fallback>
                <p:oleObj name="Equation" r:id="rId5" imgW="2743200" imgH="3045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1" y="3124200"/>
                        <a:ext cx="645318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4508500" y="4639907"/>
          <a:ext cx="58547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2489040" imgH="304560" progId="Equation.DSMT4">
                  <p:embed/>
                </p:oleObj>
              </mc:Choice>
              <mc:Fallback>
                <p:oleObj name="Equation" r:id="rId7" imgW="2489040" imgH="30456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4639907"/>
                        <a:ext cx="58547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4508500" y="5478108"/>
          <a:ext cx="22415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9" imgW="952200" imgH="241200" progId="Equation.DSMT4">
                  <p:embed/>
                </p:oleObj>
              </mc:Choice>
              <mc:Fallback>
                <p:oleObj name="Equation" r:id="rId9" imgW="952200" imgH="2412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5478108"/>
                        <a:ext cx="22415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448804" y="762000"/>
            <a:ext cx="11438396" cy="1828800"/>
            <a:chOff x="447216" y="762000"/>
            <a:chExt cx="11438396" cy="1828800"/>
          </a:xfrm>
        </p:grpSpPr>
        <p:sp>
          <p:nvSpPr>
            <p:cNvPr id="17" name="Rounded Rectangle 16"/>
            <p:cNvSpPr/>
            <p:nvPr/>
          </p:nvSpPr>
          <p:spPr>
            <a:xfrm>
              <a:off x="447216" y="762000"/>
              <a:ext cx="11400298" cy="1828800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69912" y="848832"/>
              <a:ext cx="11315700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>
                  <a:latin typeface="Arial" pitchFamily="34" charset="0"/>
                  <a:cs typeface="Arial" pitchFamily="34" charset="0"/>
                </a:rPr>
                <a:t>	</a:t>
              </a:r>
              <a:r>
                <a:rPr lang="en-US" b="1">
                  <a:latin typeface="Arial" pitchFamily="34" charset="0"/>
                  <a:cs typeface="Arial" pitchFamily="34" charset="0"/>
                </a:rPr>
                <a:t>     </a:t>
              </a:r>
              <a:r>
                <a:rPr lang="es-ES" b="1">
                  <a:latin typeface="Arial" pitchFamily="34" charset="0"/>
                  <a:cs typeface="Arial" pitchFamily="34" charset="0"/>
                </a:rPr>
                <a:t>Cho hai đa thức </a:t>
              </a:r>
              <a:r>
                <a:rPr lang="es-ES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A = 5x</a:t>
              </a:r>
              <a:r>
                <a:rPr lang="es-ES" b="1" baseline="3000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es-ES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y + 5x – 3 </a:t>
              </a:r>
              <a:r>
                <a:rPr lang="es-ES" b="1">
                  <a:latin typeface="Arial" pitchFamily="34" charset="0"/>
                  <a:cs typeface="Arial" pitchFamily="34" charset="0"/>
                </a:rPr>
                <a:t>và </a:t>
              </a:r>
              <a:r>
                <a:rPr lang="es-ES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B = xy – 4x</a:t>
              </a:r>
              <a:r>
                <a:rPr lang="es-ES" b="1" baseline="3000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es-ES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y + 5x – 1</a:t>
              </a:r>
              <a:r>
                <a:rPr lang="es-ES" b="1">
                  <a:latin typeface="Arial" pitchFamily="34" charset="0"/>
                  <a:cs typeface="Arial" pitchFamily="34" charset="0"/>
                </a:rPr>
                <a:t>.</a:t>
              </a:r>
            </a:p>
            <a:p>
              <a:r>
                <a:rPr lang="vi-VN" b="1">
                  <a:latin typeface="Arial" pitchFamily="34" charset="0"/>
                  <a:cs typeface="Arial" pitchFamily="34" charset="0"/>
                </a:rPr>
                <a:t>Thực hiện phép </a:t>
              </a:r>
              <a:r>
                <a:rPr lang="en-US" b="1">
                  <a:latin typeface="Arial" pitchFamily="34" charset="0"/>
                  <a:cs typeface="Arial" pitchFamily="34" charset="0"/>
                </a:rPr>
                <a:t>trừ</a:t>
              </a:r>
              <a:r>
                <a:rPr lang="vi-VN" b="1">
                  <a:latin typeface="Arial" pitchFamily="34" charset="0"/>
                  <a:cs typeface="Arial" pitchFamily="34" charset="0"/>
                </a:rPr>
                <a:t> hai đa thức A và B bằng cách </a:t>
              </a:r>
              <a:r>
                <a:rPr lang="en-US" b="1">
                  <a:latin typeface="Arial" pitchFamily="34" charset="0"/>
                  <a:cs typeface="Arial" pitchFamily="34" charset="0"/>
                </a:rPr>
                <a:t>lập hiệu</a:t>
              </a:r>
              <a:r>
                <a:rPr lang="vi-VN" b="1">
                  <a:latin typeface="Arial" pitchFamily="34" charset="0"/>
                  <a:cs typeface="Arial" pitchFamily="34" charset="0"/>
                </a:rPr>
                <a:t>:</a:t>
              </a:r>
              <a:endParaRPr lang="en-US" b="1">
                <a:latin typeface="Arial" pitchFamily="34" charset="0"/>
                <a:cs typeface="Arial" pitchFamily="34" charset="0"/>
              </a:endParaRPr>
            </a:p>
            <a:p>
              <a:r>
                <a:rPr lang="es-ES" b="1">
                  <a:latin typeface="Arial" pitchFamily="34" charset="0"/>
                  <a:cs typeface="Arial" pitchFamily="34" charset="0"/>
                </a:rPr>
                <a:t>	     A - B = (5x</a:t>
              </a:r>
              <a:r>
                <a:rPr lang="es-ES" b="1" baseline="30000">
                  <a:latin typeface="Arial" pitchFamily="34" charset="0"/>
                  <a:cs typeface="Arial" pitchFamily="34" charset="0"/>
                </a:rPr>
                <a:t>2</a:t>
              </a:r>
              <a:r>
                <a:rPr lang="es-ES" b="1">
                  <a:latin typeface="Arial" pitchFamily="34" charset="0"/>
                  <a:cs typeface="Arial" pitchFamily="34" charset="0"/>
                </a:rPr>
                <a:t>y + 5x – 3) - (xy – 4x</a:t>
              </a:r>
              <a:r>
                <a:rPr lang="es-ES" b="1" baseline="30000">
                  <a:latin typeface="Arial" pitchFamily="34" charset="0"/>
                  <a:cs typeface="Arial" pitchFamily="34" charset="0"/>
                </a:rPr>
                <a:t>2</a:t>
              </a:r>
              <a:r>
                <a:rPr lang="es-ES" b="1">
                  <a:latin typeface="Arial" pitchFamily="34" charset="0"/>
                  <a:cs typeface="Arial" pitchFamily="34" charset="0"/>
                </a:rPr>
                <a:t>y + 5x – 1).</a:t>
              </a:r>
            </a:p>
            <a:p>
              <a:r>
                <a:rPr lang="en-US" b="1">
                  <a:latin typeface="Arial" pitchFamily="34" charset="0"/>
                  <a:cs typeface="Arial" pitchFamily="34" charset="0"/>
                </a:rPr>
                <a:t>	</a:t>
              </a:r>
              <a:r>
                <a:rPr lang="vi-VN" b="1">
                  <a:latin typeface="Arial" pitchFamily="34" charset="0"/>
                  <a:cs typeface="Arial" pitchFamily="34" charset="0"/>
                </a:rPr>
                <a:t>Bỏ dấu ngoặc và thu gọn đa thức nhận được.</a:t>
              </a:r>
              <a:endParaRPr lang="vi-VN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1" name="Picture 2"/>
            <p:cNvPicPr>
              <a:picLocks noChangeAspect="1" noChangeArrowheads="1"/>
            </p:cNvPicPr>
            <p:nvPr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4758" b="30807"/>
            <a:stretch/>
          </p:blipFill>
          <p:spPr bwMode="auto">
            <a:xfrm>
              <a:off x="645482" y="788273"/>
              <a:ext cx="1511405" cy="5009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4508500" y="3877908"/>
          <a:ext cx="50482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2" imgW="2145960" imgH="241200" progId="Equation.DSMT4">
                  <p:embed/>
                </p:oleObj>
              </mc:Choice>
              <mc:Fallback>
                <p:oleObj name="Equation" r:id="rId12" imgW="2145960" imgH="2412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877908"/>
                        <a:ext cx="50482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7821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0626" y="5908156"/>
            <a:ext cx="1431375" cy="1113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448803" y="2592139"/>
            <a:ext cx="11057397" cy="3120182"/>
            <a:chOff x="447214" y="3766468"/>
            <a:chExt cx="11057397" cy="3120182"/>
          </a:xfrm>
        </p:grpSpPr>
        <p:sp>
          <p:nvSpPr>
            <p:cNvPr id="26" name="Rounded Rectangle 25"/>
            <p:cNvSpPr/>
            <p:nvPr/>
          </p:nvSpPr>
          <p:spPr>
            <a:xfrm>
              <a:off x="447214" y="3766468"/>
              <a:ext cx="11057397" cy="3120182"/>
            </a:xfrm>
            <a:prstGeom prst="roundRect">
              <a:avLst>
                <a:gd name="adj" fmla="val 3662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93825" y="3871141"/>
              <a:ext cx="169058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Wingdings" pitchFamily="2" charset="2"/>
                <a:buChar char="v"/>
              </a:pPr>
              <a:r>
                <a:rPr lang="en-US" sz="26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Chú </a:t>
              </a:r>
              <a:r>
                <a:rPr lang="en-US" sz="26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ý </a:t>
              </a:r>
              <a:r>
                <a:rPr lang="vi-VN" sz="2600" b="1">
                  <a:latin typeface="Arial" pitchFamily="34" charset="0"/>
                  <a:cs typeface="Arial" pitchFamily="34" charset="0"/>
                </a:rPr>
                <a:t>:</a:t>
              </a:r>
              <a:endParaRPr lang="en-US" sz="2600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38916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0388599" y="5659349"/>
              <a:ext cx="975639" cy="1227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" name="TextBox 15"/>
            <p:cNvSpPr txBox="1"/>
            <p:nvPr/>
          </p:nvSpPr>
          <p:spPr>
            <a:xfrm>
              <a:off x="593824" y="4320377"/>
              <a:ext cx="1088089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buFont typeface="Arial" pitchFamily="34" charset="0"/>
                <a:buChar char="•"/>
              </a:pPr>
              <a:r>
                <a:rPr lang="en-US" b="1">
                  <a:latin typeface="Arial" pitchFamily="34" charset="0"/>
                  <a:cs typeface="Arial" pitchFamily="34" charset="0"/>
                </a:rPr>
                <a:t>Phép cộng đa thức cũng có các tính chất </a:t>
              </a:r>
              <a:r>
                <a:rPr lang="en-US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giao hoán </a:t>
              </a:r>
              <a:r>
                <a:rPr lang="en-US" b="1">
                  <a:latin typeface="Arial" pitchFamily="34" charset="0"/>
                  <a:cs typeface="Arial" pitchFamily="34" charset="0"/>
                </a:rPr>
                <a:t>và </a:t>
              </a:r>
              <a:r>
                <a:rPr lang="en-US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kết hợp </a:t>
              </a:r>
              <a:r>
                <a:rPr lang="en-US" b="1">
                  <a:latin typeface="Arial" pitchFamily="34" charset="0"/>
                  <a:cs typeface="Arial" pitchFamily="34" charset="0"/>
                </a:rPr>
                <a:t>tương tự như phép cộng các số.</a:t>
              </a:r>
              <a:endParaRPr lang="en-US" b="1"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593824" y="5193879"/>
                  <a:ext cx="10880899" cy="12003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457200">
                    <a:buFont typeface="Arial" pitchFamily="34" charset="0"/>
                    <a:buChar char="•"/>
                  </a:pPr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Với A, B, C là những đa thức tuỳ ý, ta có :</a:t>
                  </a:r>
                  <a:br>
                    <a:rPr lang="en-US" b="1">
                      <a:latin typeface="Arial" pitchFamily="34" charset="0"/>
                      <a:cs typeface="Arial" pitchFamily="34" charset="0"/>
                    </a:rPr>
                  </a:br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		</a:t>
                  </a:r>
                  <a14:m>
                    <m:oMath xmlns:m="http://schemas.openxmlformats.org/officeDocument/2006/math"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𝑨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𝑩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𝑪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=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𝑨</m:t>
                          </m:r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+</m:t>
                          </m:r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𝑩</m:t>
                          </m:r>
                        </m:e>
                      </m:d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𝑪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𝑨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+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𝑩</m:t>
                          </m:r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+</m:t>
                          </m:r>
                          <m:r>
                            <a:rPr lang="en-US" b="1" i="1">
                              <a:latin typeface="Cambria Math"/>
                              <a:cs typeface="Arial" pitchFamily="34" charset="0"/>
                            </a:rPr>
                            <m:t>𝑪</m:t>
                          </m:r>
                        </m:e>
                      </m:d>
                    </m:oMath>
                  </a14:m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/>
                  </a:r>
                  <a:br>
                    <a:rPr lang="en-US" b="1">
                      <a:latin typeface="Arial" pitchFamily="34" charset="0"/>
                      <a:cs typeface="Arial" pitchFamily="34" charset="0"/>
                    </a:rPr>
                  </a:br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	Nếu </a:t>
                  </a:r>
                  <a14:m>
                    <m:oMath xmlns:m="http://schemas.openxmlformats.org/officeDocument/2006/math"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𝑨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−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𝑩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𝑪</m:t>
                      </m:r>
                    </m:oMath>
                  </a14:m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 thì </a:t>
                  </a:r>
                  <a14:m>
                    <m:oMath xmlns:m="http://schemas.openxmlformats.org/officeDocument/2006/math"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𝑨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𝑩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𝑪</m:t>
                      </m:r>
                    </m:oMath>
                  </a14:m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, ngược lại </a:t>
                  </a:r>
                  <a:br>
                    <a:rPr lang="en-US" b="1">
                      <a:latin typeface="Arial" pitchFamily="34" charset="0"/>
                      <a:cs typeface="Arial" pitchFamily="34" charset="0"/>
                    </a:rPr>
                  </a:br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	nếu </a:t>
                  </a:r>
                  <a14:m>
                    <m:oMath xmlns:m="http://schemas.openxmlformats.org/officeDocument/2006/math"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𝑨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𝑩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𝑪</m:t>
                      </m:r>
                    </m:oMath>
                  </a14:m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 thì </a:t>
                  </a:r>
                  <a14:m>
                    <m:oMath xmlns:m="http://schemas.openxmlformats.org/officeDocument/2006/math"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𝑨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−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𝑩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b="1" i="1">
                          <a:latin typeface="Cambria Math"/>
                          <a:cs typeface="Arial" pitchFamily="34" charset="0"/>
                        </a:rPr>
                        <m:t>𝑪</m:t>
                      </m:r>
                    </m:oMath>
                  </a14:m>
                  <a:endParaRPr lang="en-US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3824" y="5193879"/>
                  <a:ext cx="10880899" cy="1200329"/>
                </a:xfrm>
                <a:prstGeom prst="rect">
                  <a:avLst/>
                </a:prstGeom>
                <a:blipFill>
                  <a:blip r:embed="rId5"/>
                  <a:stretch>
                    <a:fillRect l="-392" t="-2538" b="-710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448802" y="95250"/>
            <a:ext cx="48089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CỘNG VÀ TRỪ HAI ĐA THỨC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690" y="838200"/>
            <a:ext cx="11388725" cy="153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51952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8726" y="2209801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AutoShape 4"/>
          <p:cNvSpPr>
            <a:spLocks noChangeArrowheads="1"/>
          </p:cNvSpPr>
          <p:nvPr/>
        </p:nvSpPr>
        <p:spPr bwMode="gray">
          <a:xfrm>
            <a:off x="448802" y="95250"/>
            <a:ext cx="48089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CỘNG VÀ TRỪ HAI ĐA THỨC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075925" y="2547216"/>
          <a:ext cx="6654512" cy="652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3111480" imgH="304560" progId="Equation.DSMT4">
                  <p:embed/>
                </p:oleObj>
              </mc:Choice>
              <mc:Fallback>
                <p:oleObj name="Equation" r:id="rId5" imgW="3111480" imgH="30456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5925" y="2547216"/>
                        <a:ext cx="6654512" cy="652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3922393" y="3115109"/>
          <a:ext cx="5322455" cy="516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7" imgW="2489040" imgH="241200" progId="Equation.DSMT4">
                  <p:embed/>
                </p:oleObj>
              </mc:Choice>
              <mc:Fallback>
                <p:oleObj name="Equation" r:id="rId7" imgW="2489040" imgH="2412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393" y="3115109"/>
                        <a:ext cx="5322455" cy="516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3922393" y="3582194"/>
          <a:ext cx="6055591" cy="652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9" imgW="2831760" imgH="304560" progId="Equation.DSMT4">
                  <p:embed/>
                </p:oleObj>
              </mc:Choice>
              <mc:Fallback>
                <p:oleObj name="Equation" r:id="rId9" imgW="2831760" imgH="30456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393" y="3582194"/>
                        <a:ext cx="6055591" cy="652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3922392" y="4184940"/>
          <a:ext cx="3312102" cy="516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1" imgW="1549080" imgH="241200" progId="Equation.DSMT4">
                  <p:embed/>
                </p:oleObj>
              </mc:Choice>
              <mc:Fallback>
                <p:oleObj name="Equation" r:id="rId11" imgW="1549080" imgH="2412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392" y="4184940"/>
                        <a:ext cx="3312102" cy="516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3080907" y="4652025"/>
          <a:ext cx="6627091" cy="652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3" imgW="3098520" imgH="304560" progId="Equation.DSMT4">
                  <p:embed/>
                </p:oleObj>
              </mc:Choice>
              <mc:Fallback>
                <p:oleObj name="Equation" r:id="rId13" imgW="3098520" imgH="30456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907" y="4652025"/>
                        <a:ext cx="6627091" cy="652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3922393" y="5254771"/>
          <a:ext cx="5322455" cy="516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5" imgW="2489040" imgH="241200" progId="Equation.DSMT4">
                  <p:embed/>
                </p:oleObj>
              </mc:Choice>
              <mc:Fallback>
                <p:oleObj name="Equation" r:id="rId15" imgW="2489040" imgH="2412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393" y="5254771"/>
                        <a:ext cx="5322455" cy="516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3922393" y="5721856"/>
          <a:ext cx="6055591" cy="652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7" imgW="2831760" imgH="304560" progId="Equation.DSMT4">
                  <p:embed/>
                </p:oleObj>
              </mc:Choice>
              <mc:Fallback>
                <p:oleObj name="Equation" r:id="rId17" imgW="2831760" imgH="30456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393" y="5721856"/>
                        <a:ext cx="6055591" cy="652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3922393" y="6248401"/>
          <a:ext cx="2742045" cy="516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9" imgW="1282680" imgH="241200" progId="Equation.DSMT4">
                  <p:embed/>
                </p:oleObj>
              </mc:Choice>
              <mc:Fallback>
                <p:oleObj name="Equation" r:id="rId19" imgW="1282680" imgH="2412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393" y="6248401"/>
                        <a:ext cx="2742045" cy="516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5115" name="Picture 123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1" y="706438"/>
            <a:ext cx="11863387" cy="1579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2777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1983" y="2133601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903176" y="2499020"/>
          <a:ext cx="6247534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2920680" imgH="304560" progId="Equation.DSMT4">
                  <p:embed/>
                </p:oleObj>
              </mc:Choice>
              <mc:Fallback>
                <p:oleObj name="Equation" r:id="rId5" imgW="2920680" imgH="3045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176" y="2499020"/>
                        <a:ext cx="6247534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4"/>
          <p:cNvSpPr>
            <a:spLocks noChangeArrowheads="1"/>
          </p:cNvSpPr>
          <p:nvPr/>
        </p:nvSpPr>
        <p:spPr bwMode="gray">
          <a:xfrm>
            <a:off x="448802" y="95250"/>
            <a:ext cx="4808998" cy="438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  . CỘNG VÀ TRỪ HAI ĐA THỨC</a:t>
            </a:r>
            <a:endParaRPr lang="vi-VN" sz="19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3766505" y="3081900"/>
          <a:ext cx="4889500" cy="515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7" imgW="2286000" imgH="241200" progId="Equation.DSMT4">
                  <p:embed/>
                </p:oleObj>
              </mc:Choice>
              <mc:Fallback>
                <p:oleObj name="Equation" r:id="rId7" imgW="2286000" imgH="2412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505" y="3081900"/>
                        <a:ext cx="4889500" cy="515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3766505" y="3529120"/>
          <a:ext cx="5622636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9" imgW="2628720" imgH="304560" progId="Equation.DSMT4">
                  <p:embed/>
                </p:oleObj>
              </mc:Choice>
              <mc:Fallback>
                <p:oleObj name="Equation" r:id="rId9" imgW="2628720" imgH="30456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505" y="3529120"/>
                        <a:ext cx="5622636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3766506" y="4112000"/>
          <a:ext cx="3123045" cy="515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1" imgW="1460160" imgH="241200" progId="Equation.DSMT4">
                  <p:embed/>
                </p:oleObj>
              </mc:Choice>
              <mc:Fallback>
                <p:oleObj name="Equation" r:id="rId11" imgW="1460160" imgH="2412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506" y="4112000"/>
                        <a:ext cx="3123045" cy="515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2903176" y="4559220"/>
          <a:ext cx="6247534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3" imgW="2920680" imgH="304560" progId="Equation.DSMT4">
                  <p:embed/>
                </p:oleObj>
              </mc:Choice>
              <mc:Fallback>
                <p:oleObj name="Equation" r:id="rId13" imgW="2920680" imgH="30456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176" y="4559220"/>
                        <a:ext cx="6247534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3766506" y="5142099"/>
          <a:ext cx="4863523" cy="515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5" imgW="2273040" imgH="241200" progId="Equation.DSMT4">
                  <p:embed/>
                </p:oleObj>
              </mc:Choice>
              <mc:Fallback>
                <p:oleObj name="Equation" r:id="rId15" imgW="2273040" imgH="24120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506" y="5142099"/>
                        <a:ext cx="4863523" cy="515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3766505" y="5589321"/>
          <a:ext cx="6002194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7" imgW="2806560" imgH="304560" progId="Equation.DSMT4">
                  <p:embed/>
                </p:oleObj>
              </mc:Choice>
              <mc:Fallback>
                <p:oleObj name="Equation" r:id="rId17" imgW="2806560" imgH="30456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505" y="5589321"/>
                        <a:ext cx="6002194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3766506" y="6172200"/>
          <a:ext cx="3286125" cy="515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9" imgW="1536480" imgH="241200" progId="Equation.DSMT4">
                  <p:embed/>
                </p:oleObj>
              </mc:Choice>
              <mc:Fallback>
                <p:oleObj name="Equation" r:id="rId19" imgW="1536480" imgH="24120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506" y="6172200"/>
                        <a:ext cx="3286125" cy="515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185" name="Picture 249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77" y="677863"/>
            <a:ext cx="11668125" cy="187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27382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19201" y="533400"/>
            <a:ext cx="3005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1. Cộng và trừ hai đa thức  </a:t>
            </a:r>
            <a:endParaRPr lang="vi-V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17613" y="1143000"/>
            <a:ext cx="1715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LUYỆN TẬP  2</a:t>
            </a:r>
            <a:endParaRPr lang="vi-V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34679" y="2514601"/>
            <a:ext cx="7772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K = (x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y + 2xy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3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) – (7,5x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3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y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 – x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3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) + (3xy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3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 – x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y + 7,5x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3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y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)</a:t>
            </a:r>
          </a:p>
          <a:p>
            <a:pPr algn="just"/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= x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y + 2xy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3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 – 7,5x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3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y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 + x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3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 + 3xy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3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 – x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y + 7,5x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3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y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endParaRPr lang="es-ES">
              <a:solidFill>
                <a:srgbClr val="000000"/>
              </a:solidFill>
              <a:latin typeface="Open Sans" panose="020B0606030504020204" pitchFamily="34" charset="0"/>
            </a:endParaRPr>
          </a:p>
          <a:p>
            <a:pPr algn="just"/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= (x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y – x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y) + (2xy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3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 + 3xy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3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) + (7,5x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3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y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2 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– 7,5x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3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y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2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) + x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3</a:t>
            </a:r>
            <a:endParaRPr lang="es-ES">
              <a:solidFill>
                <a:srgbClr val="000000"/>
              </a:solidFill>
              <a:latin typeface="Open Sans" panose="020B0606030504020204" pitchFamily="34" charset="0"/>
            </a:endParaRPr>
          </a:p>
          <a:p>
            <a:pPr algn="just"/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= 5xy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3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 + x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3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.</a:t>
            </a:r>
            <a:endParaRPr lang="es-ES">
              <a:solidFill>
                <a:srgbClr val="000000"/>
              </a:solidFill>
              <a:latin typeface="Open Sans" panose="020B0606030504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34680" y="4267201"/>
            <a:ext cx="6092825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Thay x = 2 và y = −1 vào đa thức thu gọn ở trên, ta được:</a:t>
            </a:r>
          </a:p>
          <a:p>
            <a:pPr algn="just"/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K = 5.2.(–1)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3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 + 2</a:t>
            </a:r>
            <a:r>
              <a:rPr lang="es-ES" baseline="30000">
                <a:solidFill>
                  <a:srgbClr val="000000"/>
                </a:solidFill>
                <a:latin typeface="Open Sans" panose="020B0606030504020204" pitchFamily="34" charset="0"/>
              </a:rPr>
              <a:t>3</a:t>
            </a:r>
            <a:r>
              <a:rPr lang="es-ES">
                <a:solidFill>
                  <a:srgbClr val="000000"/>
                </a:solidFill>
                <a:latin typeface="Open Sans" panose="020B0606030504020204" pitchFamily="34" charset="0"/>
              </a:rPr>
              <a:t> = 10.(–1) + 8 = –2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057401" y="1752600"/>
            <a:ext cx="899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/>
              <a:t>Lời giải </a:t>
            </a:r>
            <a:endParaRPr lang="vi-VN" u="sng"/>
          </a:p>
        </p:txBody>
      </p:sp>
    </p:spTree>
    <p:extLst>
      <p:ext uri="{BB962C8B-B14F-4D97-AF65-F5344CB8AC3E}">
        <p14:creationId xmlns:p14="http://schemas.microsoft.com/office/powerpoint/2010/main" val="221376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62716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42</Words>
  <Application>Microsoft Office PowerPoint</Application>
  <PresentationFormat>Widescreen</PresentationFormat>
  <Paragraphs>43</Paragraphs>
  <Slides>9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8" baseType="lpstr">
      <vt:lpstr>Arial</vt:lpstr>
      <vt:lpstr>Calibri</vt:lpstr>
      <vt:lpstr>Calibri Light</vt:lpstr>
      <vt:lpstr>Cambria Math</vt:lpstr>
      <vt:lpstr>Open Sans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</cp:revision>
  <dcterms:created xsi:type="dcterms:W3CDTF">2025-05-22T02:36:15Z</dcterms:created>
  <dcterms:modified xsi:type="dcterms:W3CDTF">2025-05-22T02:36:44Z</dcterms:modified>
</cp:coreProperties>
</file>